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20DA"/>
    <a:srgbClr val="2717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7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8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72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0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5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40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24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73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56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0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9F7DB-6B41-4B29-95B0-982C6A923CF9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E9F08-568A-48EC-B87F-C24FA356B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152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oleObject" Target="../embeddings/oleObject29.bin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8.wmf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9.wmf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3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355848" y="923544"/>
            <a:ext cx="0" cy="2505456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112264" y="3429000"/>
            <a:ext cx="1243583" cy="1060704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364991" y="3433586"/>
            <a:ext cx="4137660" cy="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55847" y="3429000"/>
            <a:ext cx="1060705" cy="841248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55847" y="1033272"/>
            <a:ext cx="4617721" cy="239572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77410" y="1256719"/>
            <a:ext cx="960119" cy="49377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416552" y="1892808"/>
            <a:ext cx="1901952" cy="237744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33872" y="987551"/>
            <a:ext cx="969264" cy="181051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00216" y="1060738"/>
            <a:ext cx="228601" cy="832069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78496" y="1060737"/>
            <a:ext cx="3150321" cy="2354531"/>
          </a:xfrm>
          <a:prstGeom prst="straightConnector1">
            <a:avLst/>
          </a:prstGeom>
          <a:ln w="38100">
            <a:solidFill>
              <a:srgbClr val="2717F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16552" y="1060738"/>
            <a:ext cx="2112265" cy="320951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64993" y="1892808"/>
            <a:ext cx="2926079" cy="1545370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5952744" y="722376"/>
            <a:ext cx="576073" cy="338361"/>
          </a:xfrm>
          <a:prstGeom prst="straightConnector1">
            <a:avLst/>
          </a:prstGeom>
          <a:ln w="38100">
            <a:solidFill>
              <a:srgbClr val="E820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57771"/>
              </p:ext>
            </p:extLst>
          </p:nvPr>
        </p:nvGraphicFramePr>
        <p:xfrm>
          <a:off x="4644563" y="1795081"/>
          <a:ext cx="327382" cy="5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563" y="1795081"/>
                        <a:ext cx="327382" cy="536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0989"/>
              </p:ext>
            </p:extLst>
          </p:nvPr>
        </p:nvGraphicFramePr>
        <p:xfrm>
          <a:off x="3544314" y="3691064"/>
          <a:ext cx="298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4314" y="3691064"/>
                        <a:ext cx="2984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68088"/>
              </p:ext>
            </p:extLst>
          </p:nvPr>
        </p:nvGraphicFramePr>
        <p:xfrm>
          <a:off x="4877244" y="2596925"/>
          <a:ext cx="358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44" y="2596925"/>
                        <a:ext cx="3587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8390"/>
              </p:ext>
            </p:extLst>
          </p:nvPr>
        </p:nvGraphicFramePr>
        <p:xfrm>
          <a:off x="5378225" y="1754785"/>
          <a:ext cx="328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225" y="1754785"/>
                        <a:ext cx="328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1133"/>
              </p:ext>
            </p:extLst>
          </p:nvPr>
        </p:nvGraphicFramePr>
        <p:xfrm>
          <a:off x="5465095" y="2841109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095" y="2841109"/>
                        <a:ext cx="2984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0506"/>
              </p:ext>
            </p:extLst>
          </p:nvPr>
        </p:nvGraphicFramePr>
        <p:xfrm>
          <a:off x="6404514" y="1213920"/>
          <a:ext cx="357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514" y="1213920"/>
                        <a:ext cx="3571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5223"/>
              </p:ext>
            </p:extLst>
          </p:nvPr>
        </p:nvGraphicFramePr>
        <p:xfrm>
          <a:off x="6812280" y="1562566"/>
          <a:ext cx="1193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12280" y="1562566"/>
                        <a:ext cx="1193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26095"/>
              </p:ext>
            </p:extLst>
          </p:nvPr>
        </p:nvGraphicFramePr>
        <p:xfrm>
          <a:off x="6157754" y="396414"/>
          <a:ext cx="3215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7" imgW="152280" imgH="253800" progId="Equation.DSMT4">
                  <p:embed/>
                </p:oleObj>
              </mc:Choice>
              <mc:Fallback>
                <p:oleObj name="Equation" r:id="rId17" imgW="15228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57754" y="396414"/>
                        <a:ext cx="3215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18085"/>
              </p:ext>
            </p:extLst>
          </p:nvPr>
        </p:nvGraphicFramePr>
        <p:xfrm>
          <a:off x="7455581" y="3277329"/>
          <a:ext cx="327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5581" y="3277329"/>
                        <a:ext cx="32702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2552"/>
              </p:ext>
            </p:extLst>
          </p:nvPr>
        </p:nvGraphicFramePr>
        <p:xfrm>
          <a:off x="1984502" y="4447858"/>
          <a:ext cx="2968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4502" y="4447858"/>
                        <a:ext cx="2968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5165"/>
              </p:ext>
            </p:extLst>
          </p:nvPr>
        </p:nvGraphicFramePr>
        <p:xfrm>
          <a:off x="3207415" y="599342"/>
          <a:ext cx="2968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7415" y="599342"/>
                        <a:ext cx="296863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708708"/>
              </p:ext>
            </p:extLst>
          </p:nvPr>
        </p:nvGraphicFramePr>
        <p:xfrm>
          <a:off x="2986291" y="3193698"/>
          <a:ext cx="357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6291" y="3193698"/>
                        <a:ext cx="3571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58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479" y="0"/>
            <a:ext cx="7415041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05740" y="726948"/>
            <a:ext cx="4306824" cy="5404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E820DA"/>
                </a:solidFill>
              </a:rPr>
              <a:t>”Magnetization” Area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848" y="1106424"/>
            <a:ext cx="5696712" cy="49286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98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204" y="267348"/>
            <a:ext cx="6858532" cy="6292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003" y="1013989"/>
            <a:ext cx="4466575" cy="4180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62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090666" y="488160"/>
            <a:ext cx="5225185" cy="381376"/>
            <a:chOff x="5512524" y="463680"/>
            <a:chExt cx="4683755" cy="381376"/>
          </a:xfrm>
        </p:grpSpPr>
        <p:sp>
          <p:nvSpPr>
            <p:cNvPr id="7" name="Flowchart: Card 6"/>
            <p:cNvSpPr/>
            <p:nvPr/>
          </p:nvSpPr>
          <p:spPr>
            <a:xfrm>
              <a:off x="5512524" y="528588"/>
              <a:ext cx="4683755" cy="316468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14384" y="463680"/>
              <a:ext cx="4581895" cy="381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ycle over transversal velocity        with the step        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16403" y="906134"/>
            <a:ext cx="5220143" cy="369332"/>
            <a:chOff x="5512525" y="458394"/>
            <a:chExt cx="5220143" cy="369332"/>
          </a:xfrm>
        </p:grpSpPr>
        <p:sp>
          <p:nvSpPr>
            <p:cNvPr id="11" name="Flowchart: Card 10"/>
            <p:cNvSpPr/>
            <p:nvPr/>
          </p:nvSpPr>
          <p:spPr>
            <a:xfrm>
              <a:off x="5512525" y="528588"/>
              <a:ext cx="5220143" cy="294669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05203" y="458394"/>
              <a:ext cx="45427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impact parameter      with the step 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12523" y="1418850"/>
            <a:ext cx="5207728" cy="369332"/>
            <a:chOff x="5512525" y="491989"/>
            <a:chExt cx="5207728" cy="369332"/>
          </a:xfrm>
        </p:grpSpPr>
        <p:sp>
          <p:nvSpPr>
            <p:cNvPr id="14" name="Flowchart: Card 13"/>
            <p:cNvSpPr/>
            <p:nvPr/>
          </p:nvSpPr>
          <p:spPr>
            <a:xfrm>
              <a:off x="5512525" y="528588"/>
              <a:ext cx="5207728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64694" y="491989"/>
              <a:ext cx="5069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ycle over longitudinal velocity       with the step      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89715" y="78377"/>
            <a:ext cx="5007205" cy="395151"/>
            <a:chOff x="4789715" y="78377"/>
            <a:chExt cx="5007205" cy="395151"/>
          </a:xfrm>
        </p:grpSpPr>
        <p:sp>
          <p:nvSpPr>
            <p:cNvPr id="6" name="TextBox 5"/>
            <p:cNvSpPr txBox="1"/>
            <p:nvPr/>
          </p:nvSpPr>
          <p:spPr>
            <a:xfrm>
              <a:off x="4789715" y="78377"/>
              <a:ext cx="500720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or each ion with velocity         cycles over electrons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45359"/>
                </p:ext>
              </p:extLst>
            </p:nvPr>
          </p:nvGraphicFramePr>
          <p:xfrm>
            <a:off x="7424057" y="78377"/>
            <a:ext cx="263434" cy="39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057" y="78377"/>
                          <a:ext cx="263434" cy="395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725926" y="1856796"/>
            <a:ext cx="4102718" cy="369332"/>
            <a:chOff x="5512523" y="1946923"/>
            <a:chExt cx="3613932" cy="369332"/>
          </a:xfrm>
        </p:grpSpPr>
        <p:sp>
          <p:nvSpPr>
            <p:cNvPr id="17" name="Flowchart: Card 16"/>
            <p:cNvSpPr/>
            <p:nvPr/>
          </p:nvSpPr>
          <p:spPr>
            <a:xfrm>
              <a:off x="5512523" y="1983522"/>
              <a:ext cx="3613932" cy="296135"/>
            </a:xfrm>
            <a:prstGeom prst="flowChartPunchedCar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30623" y="1946923"/>
              <a:ext cx="3136782" cy="369332"/>
              <a:chOff x="5751445" y="1943813"/>
              <a:chExt cx="3136782" cy="369332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751445" y="1943813"/>
                <a:ext cx="28030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ycle over time      with the step</a:t>
                </a: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9817487"/>
                  </p:ext>
                </p:extLst>
              </p:nvPr>
            </p:nvGraphicFramePr>
            <p:xfrm>
              <a:off x="8472302" y="1977902"/>
              <a:ext cx="4159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6" name="Equation" r:id="rId5" imgW="241200" imgH="164880" progId="Equation.DSMT4">
                      <p:embed/>
                    </p:oleObj>
                  </mc:Choice>
                  <mc:Fallback>
                    <p:oleObj name="Equation" r:id="rId5" imgW="241200" imgH="16488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72302" y="1977902"/>
                            <a:ext cx="415925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6013878" y="2267378"/>
            <a:ext cx="5740146" cy="2105517"/>
            <a:chOff x="4495800" y="2599904"/>
            <a:chExt cx="6119587" cy="2105517"/>
          </a:xfrm>
        </p:grpSpPr>
        <p:sp>
          <p:nvSpPr>
            <p:cNvPr id="19" name="Flowchart: Process 18"/>
            <p:cNvSpPr/>
            <p:nvPr/>
          </p:nvSpPr>
          <p:spPr>
            <a:xfrm>
              <a:off x="4530638" y="2599904"/>
              <a:ext cx="5731947" cy="210493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495800" y="2658706"/>
              <a:ext cx="6119587" cy="2046715"/>
              <a:chOff x="4938799" y="2862893"/>
              <a:chExt cx="6119587" cy="204671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938799" y="2862893"/>
                <a:ext cx="611958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“Pull” electron with step          in the interaction area;</a:t>
                </a:r>
              </a:p>
              <a:p>
                <a:r>
                  <a:rPr lang="en-US" dirty="0"/>
                  <a:t>“Pull” ion with step          in the interaction area;</a:t>
                </a:r>
              </a:p>
              <a:p>
                <a:r>
                  <a:rPr lang="en-US" dirty="0"/>
                  <a:t>“Pull” electron with step               in the magnetic field;</a:t>
                </a:r>
              </a:p>
              <a:p>
                <a:r>
                  <a:rPr lang="en-US" dirty="0"/>
                  <a:t>“Pull” ion with step               in the drift gap;</a:t>
                </a:r>
              </a:p>
              <a:p>
                <a:r>
                  <a:rPr lang="en-US" dirty="0"/>
                  <a:t>Change in the ion momentum          for this step over     ;</a:t>
                </a: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955168" y="2894267"/>
                <a:ext cx="3530075" cy="2015341"/>
                <a:chOff x="6955168" y="2894267"/>
                <a:chExt cx="3530075" cy="2015341"/>
              </a:xfrm>
            </p:grpSpPr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2858570"/>
                    </p:ext>
                  </p:extLst>
                </p:nvPr>
              </p:nvGraphicFramePr>
              <p:xfrm>
                <a:off x="7501257" y="2894267"/>
                <a:ext cx="722313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37" name="Equation" r:id="rId7" imgW="419040" imgH="177480" progId="Equation.DSMT4">
                        <p:embed/>
                      </p:oleObj>
                    </mc:Choice>
                    <mc:Fallback>
                      <p:oleObj name="Equation" r:id="rId7" imgW="419040" imgH="1774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1257" y="2894267"/>
                              <a:ext cx="722313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04930579"/>
                    </p:ext>
                  </p:extLst>
                </p:nvPr>
              </p:nvGraphicFramePr>
              <p:xfrm>
                <a:off x="6967730" y="3186315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38" name="Equation" r:id="rId9" imgW="419040" imgH="177480" progId="Equation.DSMT4">
                        <p:embed/>
                      </p:oleObj>
                    </mc:Choice>
                    <mc:Fallback>
                      <p:oleObj name="Equation" r:id="rId9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67730" y="3186315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258114"/>
                    </p:ext>
                  </p:extLst>
                </p:nvPr>
              </p:nvGraphicFramePr>
              <p:xfrm>
                <a:off x="7496393" y="3460513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39" name="Equation" r:id="rId11" imgW="241200" imgH="164880" progId="Equation.DSMT4">
                        <p:embed/>
                      </p:oleObj>
                    </mc:Choice>
                    <mc:Fallback>
                      <p:oleObj name="Equation" r:id="rId11" imgW="241200" imgH="1648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6393" y="3460513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3490349"/>
                    </p:ext>
                  </p:extLst>
                </p:nvPr>
              </p:nvGraphicFramePr>
              <p:xfrm>
                <a:off x="6982581" y="3731360"/>
                <a:ext cx="415925" cy="284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0" name="Equation" r:id="rId13" imgW="241200" imgH="164880" progId="Equation.DSMT4">
                        <p:embed/>
                      </p:oleObj>
                    </mc:Choice>
                    <mc:Fallback>
                      <p:oleObj name="Equation" r:id="rId13" imgW="241200" imgH="1648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82581" y="3731360"/>
                              <a:ext cx="415925" cy="2841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1542894"/>
                    </p:ext>
                  </p:extLst>
                </p:nvPr>
              </p:nvGraphicFramePr>
              <p:xfrm>
                <a:off x="7473096" y="3992051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1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73096" y="3992051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99357358"/>
                    </p:ext>
                  </p:extLst>
                </p:nvPr>
              </p:nvGraphicFramePr>
              <p:xfrm>
                <a:off x="6955168" y="4262620"/>
                <a:ext cx="722312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2" name="Equation" r:id="rId17" imgW="419040" imgH="177480" progId="Equation.DSMT4">
                        <p:embed/>
                      </p:oleObj>
                    </mc:Choice>
                    <mc:Fallback>
                      <p:oleObj name="Equation" r:id="rId17" imgW="419040" imgH="17748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5168" y="4262620"/>
                              <a:ext cx="722312" cy="3063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4870294"/>
                    </p:ext>
                  </p:extLst>
                </p:nvPr>
              </p:nvGraphicFramePr>
              <p:xfrm>
                <a:off x="10244917" y="4523878"/>
                <a:ext cx="240326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3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44917" y="4523878"/>
                              <a:ext cx="240326" cy="284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76971"/>
                    </p:ext>
                  </p:extLst>
                </p:nvPr>
              </p:nvGraphicFramePr>
              <p:xfrm>
                <a:off x="8015608" y="4515908"/>
                <a:ext cx="415925" cy="393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4" name="Equation" r:id="rId20" imgW="241200" imgH="228600" progId="Equation.DSMT4">
                        <p:embed/>
                      </p:oleObj>
                    </mc:Choice>
                    <mc:Fallback>
                      <p:oleObj name="Equation" r:id="rId20" imgW="241200" imgH="22860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15608" y="4515908"/>
                              <a:ext cx="415925" cy="393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64846"/>
              </p:ext>
            </p:extLst>
          </p:nvPr>
        </p:nvGraphicFramePr>
        <p:xfrm>
          <a:off x="8492690" y="95991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2690" y="95991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4929"/>
              </p:ext>
            </p:extLst>
          </p:nvPr>
        </p:nvGraphicFramePr>
        <p:xfrm>
          <a:off x="8116029" y="490876"/>
          <a:ext cx="3063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6029" y="490876"/>
                        <a:ext cx="3063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709081" y="4587605"/>
            <a:ext cx="5874109" cy="427526"/>
            <a:chOff x="5433134" y="5349929"/>
            <a:chExt cx="5874109" cy="427526"/>
          </a:xfrm>
        </p:grpSpPr>
        <p:sp>
          <p:nvSpPr>
            <p:cNvPr id="39" name="TextBox 38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78183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26" imgW="241200" imgH="228600" progId="Equation.DSMT4">
                    <p:embed/>
                  </p:oleObj>
                </mc:Choice>
                <mc:Fallback>
                  <p:oleObj name="Equation" r:id="rId26" imgW="24120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20840"/>
                </p:ext>
              </p:extLst>
            </p:nvPr>
          </p:nvGraphicFramePr>
          <p:xfrm>
            <a:off x="10761458" y="5361530"/>
            <a:ext cx="2619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28" imgW="152280" imgH="241200" progId="Equation.DSMT4">
                    <p:embed/>
                  </p:oleObj>
                </mc:Choice>
                <mc:Fallback>
                  <p:oleObj name="Equation" r:id="rId28" imgW="152280" imgH="241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761458" y="5361530"/>
                          <a:ext cx="2619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212504" y="5204015"/>
            <a:ext cx="5874109" cy="393700"/>
            <a:chOff x="5433134" y="5349929"/>
            <a:chExt cx="5874109" cy="393700"/>
          </a:xfrm>
        </p:grpSpPr>
        <p:sp>
          <p:nvSpPr>
            <p:cNvPr id="53" name="TextBox 52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30" imgW="241200" imgH="228600" progId="Equation.DSMT4">
                    <p:embed/>
                  </p:oleObj>
                </mc:Choice>
                <mc:Fallback>
                  <p:oleObj name="Equation" r:id="rId30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36119"/>
                </p:ext>
              </p:extLst>
            </p:nvPr>
          </p:nvGraphicFramePr>
          <p:xfrm>
            <a:off x="10760235" y="5427000"/>
            <a:ext cx="261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31" imgW="152280" imgH="164880" progId="Equation.DSMT4">
                    <p:embed/>
                  </p:oleObj>
                </mc:Choice>
                <mc:Fallback>
                  <p:oleObj name="Equation" r:id="rId31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760235" y="5427000"/>
                          <a:ext cx="261938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4968168" y="5761281"/>
            <a:ext cx="5874109" cy="417430"/>
            <a:chOff x="5433134" y="5349929"/>
            <a:chExt cx="5874109" cy="417430"/>
          </a:xfrm>
        </p:grpSpPr>
        <p:sp>
          <p:nvSpPr>
            <p:cNvPr id="57" name="TextBox 56"/>
            <p:cNvSpPr txBox="1"/>
            <p:nvPr/>
          </p:nvSpPr>
          <p:spPr>
            <a:xfrm>
              <a:off x="5433134" y="5362113"/>
              <a:ext cx="58741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crement of the ion momentum          for this step over       ;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942885"/>
                </p:ext>
              </p:extLst>
            </p:nvPr>
          </p:nvGraphicFramePr>
          <p:xfrm>
            <a:off x="8609109" y="5349929"/>
            <a:ext cx="415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33" imgW="241200" imgH="228600" progId="Equation.DSMT4">
                    <p:embed/>
                  </p:oleObj>
                </mc:Choice>
                <mc:Fallback>
                  <p:oleObj name="Equation" r:id="rId33" imgW="24120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609109" y="5349929"/>
                          <a:ext cx="4159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42002"/>
                </p:ext>
              </p:extLst>
            </p:nvPr>
          </p:nvGraphicFramePr>
          <p:xfrm>
            <a:off x="10696712" y="5373659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34" imgW="177480" imgH="228600" progId="Equation.DSMT4">
                    <p:embed/>
                  </p:oleObj>
                </mc:Choice>
                <mc:Fallback>
                  <p:oleObj name="Equation" r:id="rId34" imgW="1774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696712" y="5373659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0064"/>
              </p:ext>
            </p:extLst>
          </p:nvPr>
        </p:nvGraphicFramePr>
        <p:xfrm>
          <a:off x="9749919" y="488020"/>
          <a:ext cx="503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36" imgW="291960" imgH="228600" progId="Equation.DSMT4">
                  <p:embed/>
                </p:oleObj>
              </mc:Choice>
              <mc:Fallback>
                <p:oleObj name="Equation" r:id="rId36" imgW="29196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49919" y="488020"/>
                        <a:ext cx="5032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3860"/>
              </p:ext>
            </p:extLst>
          </p:nvPr>
        </p:nvGraphicFramePr>
        <p:xfrm>
          <a:off x="10006566" y="938858"/>
          <a:ext cx="4175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8" imgW="241200" imgH="203040" progId="Equation.DSMT4">
                  <p:embed/>
                </p:oleObj>
              </mc:Choice>
              <mc:Fallback>
                <p:oleObj name="Equation" r:id="rId38" imgW="24120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006566" y="938858"/>
                        <a:ext cx="4175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18440"/>
              </p:ext>
            </p:extLst>
          </p:nvPr>
        </p:nvGraphicFramePr>
        <p:xfrm>
          <a:off x="8583542" y="1392669"/>
          <a:ext cx="263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40" imgW="152280" imgH="241200" progId="Equation.DSMT4">
                  <p:embed/>
                </p:oleObj>
              </mc:Choice>
              <mc:Fallback>
                <p:oleObj name="Equation" r:id="rId40" imgW="152280" imgH="2412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583542" y="1392669"/>
                        <a:ext cx="2635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76524"/>
              </p:ext>
            </p:extLst>
          </p:nvPr>
        </p:nvGraphicFramePr>
        <p:xfrm>
          <a:off x="10191921" y="1392669"/>
          <a:ext cx="439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42" imgW="253800" imgH="241200" progId="Equation.DSMT4">
                  <p:embed/>
                </p:oleObj>
              </mc:Choice>
              <mc:Fallback>
                <p:oleObj name="Equation" r:id="rId42" imgW="25380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0191921" y="1392669"/>
                        <a:ext cx="4397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29263"/>
              </p:ext>
            </p:extLst>
          </p:nvPr>
        </p:nvGraphicFramePr>
        <p:xfrm>
          <a:off x="7666092" y="1871854"/>
          <a:ext cx="274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44" imgW="139680" imgH="164880" progId="Equation.DSMT4">
                  <p:embed/>
                </p:oleObj>
              </mc:Choice>
              <mc:Fallback>
                <p:oleObj name="Equation" r:id="rId44" imgW="139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66092" y="1871854"/>
                        <a:ext cx="27463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>
            <a:stCxn id="17" idx="1"/>
          </p:cNvCxnSpPr>
          <p:nvPr/>
        </p:nvCxnSpPr>
        <p:spPr>
          <a:xfrm flipH="1">
            <a:off x="5564692" y="2041463"/>
            <a:ext cx="161234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575759" y="2044509"/>
            <a:ext cx="8794" cy="23907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5584553" y="4435282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35240" y="1618063"/>
            <a:ext cx="277283" cy="13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5260821" y="5061560"/>
            <a:ext cx="930468" cy="36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4876800" y="1130099"/>
            <a:ext cx="439603" cy="952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4486347" y="716013"/>
            <a:ext cx="606736" cy="20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4851523" y="5657798"/>
            <a:ext cx="1339766" cy="35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198087" y="278076"/>
            <a:ext cx="16098" cy="649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4486347" y="711304"/>
            <a:ext cx="11638" cy="54836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848575" y="1123664"/>
            <a:ext cx="45302" cy="4534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5227754" y="1618064"/>
            <a:ext cx="12358" cy="34434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 flipV="1">
            <a:off x="4459126" y="6194928"/>
            <a:ext cx="1699096" cy="9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4662261" y="6222665"/>
            <a:ext cx="2277215" cy="460375"/>
            <a:chOff x="5433134" y="5316591"/>
            <a:chExt cx="2277215" cy="460375"/>
          </a:xfrm>
        </p:grpSpPr>
        <p:sp>
          <p:nvSpPr>
            <p:cNvPr id="88" name="TextBox 87"/>
            <p:cNvSpPr txBox="1"/>
            <p:nvPr/>
          </p:nvSpPr>
          <p:spPr>
            <a:xfrm>
              <a:off x="5433134" y="5362113"/>
              <a:ext cx="226105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riction force </a:t>
              </a: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235805"/>
                </p:ext>
              </p:extLst>
            </p:nvPr>
          </p:nvGraphicFramePr>
          <p:xfrm>
            <a:off x="6768962" y="5316591"/>
            <a:ext cx="9413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" name="Equation" r:id="rId46" imgW="545760" imgH="266400" progId="Equation.DSMT4">
                    <p:embed/>
                  </p:oleObj>
                </mc:Choice>
                <mc:Fallback>
                  <p:oleObj name="Equation" r:id="rId46" imgW="54576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6768962" y="5316591"/>
                          <a:ext cx="9413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1" name="Straight Connector 90"/>
          <p:cNvCxnSpPr/>
          <p:nvPr/>
        </p:nvCxnSpPr>
        <p:spPr>
          <a:xfrm flipH="1" flipV="1">
            <a:off x="4198087" y="6759090"/>
            <a:ext cx="1912282" cy="167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 flipV="1">
            <a:off x="4211912" y="299224"/>
            <a:ext cx="577803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945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147</Words>
  <Application>Microsoft Office PowerPoint</Application>
  <PresentationFormat>Widescreen</PresentationFormat>
  <Paragraphs>1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20</cp:revision>
  <dcterms:created xsi:type="dcterms:W3CDTF">2017-08-08T16:04:29Z</dcterms:created>
  <dcterms:modified xsi:type="dcterms:W3CDTF">2017-08-23T17:02:05Z</dcterms:modified>
</cp:coreProperties>
</file>